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2AD420" w14:textId="19168D9F" w:rsidR="00A50F26" w:rsidRPr="00546964" w:rsidRDefault="00A50F26">
      <w:pPr>
        <w:rPr>
          <w:rFonts w:ascii="Times New Roman" w:hAnsi="Times New Roman" w:cs="Times New Roman"/>
          <w:sz w:val="24"/>
          <w:szCs w:val="24"/>
        </w:rPr>
      </w:pPr>
      <w:r w:rsidRPr="00546964">
        <w:rPr>
          <w:rFonts w:ascii="Times New Roman" w:hAnsi="Times New Roman" w:cs="Times New Roman"/>
          <w:b/>
          <w:bCs/>
          <w:sz w:val="24"/>
          <w:szCs w:val="24"/>
        </w:rPr>
        <w:t>Prove that</w:t>
      </w:r>
      <w:r w:rsidRPr="00546964">
        <w:rPr>
          <w:rFonts w:ascii="Times New Roman" w:hAnsi="Times New Roman" w:cs="Times New Roman"/>
          <w:sz w:val="24"/>
          <w:szCs w:val="24"/>
        </w:rPr>
        <w:t xml:space="preserve"> </w:t>
      </w:r>
      <w:r w:rsidRPr="00546964">
        <w:rPr>
          <w:rFonts w:ascii="Times New Roman" w:hAnsi="Times New Roman" w:cs="Times New Roman"/>
          <w:position w:val="-32"/>
          <w:sz w:val="24"/>
          <w:szCs w:val="24"/>
        </w:rPr>
        <w:object w:dxaOrig="2120" w:dyaOrig="820" w14:anchorId="707539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pt;height:41.1pt" o:ole="">
            <v:imagedata r:id="rId4" o:title=""/>
          </v:shape>
          <o:OLEObject Type="Embed" ProgID="Equation.DSMT4" ShapeID="_x0000_i1025" DrawAspect="Content" ObjectID="_1647251149" r:id="rId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546964" w14:paraId="3536E4D3" w14:textId="77777777" w:rsidTr="00546964">
        <w:tc>
          <w:tcPr>
            <w:tcW w:w="4675" w:type="dxa"/>
          </w:tcPr>
          <w:p w14:paraId="7DD91FFD" w14:textId="77777777" w:rsidR="00546964" w:rsidRPr="00A50F26" w:rsidRDefault="00546964" w:rsidP="0054696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50F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oof:</w:t>
            </w:r>
          </w:p>
          <w:p w14:paraId="0DAD28D8" w14:textId="77777777" w:rsidR="00546964" w:rsidRDefault="00546964" w:rsidP="0054696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et, </w:t>
            </w:r>
            <w:r w:rsidRPr="00A50F2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279" w14:anchorId="749D7692">
                <v:shape id="_x0000_i1026" type="#_x0000_t75" style="width:31.8pt;height:14.15pt" o:ole="">
                  <v:imagedata r:id="rId6" o:title=""/>
                </v:shape>
                <o:OLEObject Type="Embed" ProgID="Equation.DSMT4" ShapeID="_x0000_i1026" DrawAspect="Content" ObjectID="_1647251150" r:id="rId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69EF1AEA" w14:textId="4704AABA" w:rsidR="00546964" w:rsidRDefault="00546964" w:rsidP="00546964">
            <w:r w:rsidRPr="00A50F26">
              <w:rPr>
                <w:position w:val="-58"/>
              </w:rPr>
              <w:object w:dxaOrig="1440" w:dyaOrig="1280" w14:anchorId="57DABEDE">
                <v:shape id="_x0000_i1027" type="#_x0000_t75" style="width:1in;height:64.05pt" o:ole="">
                  <v:imagedata r:id="rId8" o:title=""/>
                </v:shape>
                <o:OLEObject Type="Embed" ProgID="Equation.DSMT4" ShapeID="_x0000_i1027" DrawAspect="Content" ObjectID="_1647251151" r:id="rId9"/>
              </w:object>
            </w:r>
          </w:p>
        </w:tc>
        <w:tc>
          <w:tcPr>
            <w:tcW w:w="4675" w:type="dxa"/>
          </w:tcPr>
          <w:p w14:paraId="14E87756" w14:textId="2C5722FC" w:rsidR="00546964" w:rsidRDefault="00546964">
            <w:r w:rsidRPr="00546964">
              <w:rPr>
                <w:rFonts w:ascii="Times New Roman" w:hAnsi="Times New Roman" w:cs="Times New Roman"/>
                <w:position w:val="-68"/>
                <w:sz w:val="24"/>
                <w:szCs w:val="24"/>
              </w:rPr>
              <w:object w:dxaOrig="3739" w:dyaOrig="1480" w14:anchorId="15F5508A">
                <v:shape id="_x0000_i1028" type="#_x0000_t75" style="width:186.85pt;height:74.2pt" o:ole="">
                  <v:imagedata r:id="rId10" o:title=""/>
                </v:shape>
                <o:OLEObject Type="Embed" ProgID="Equation.DSMT4" ShapeID="_x0000_i1028" DrawAspect="Content" ObjectID="_1647251152" r:id="rId11"/>
              </w:object>
            </w:r>
          </w:p>
        </w:tc>
      </w:tr>
    </w:tbl>
    <w:p w14:paraId="39719787" w14:textId="77777777" w:rsidR="00546964" w:rsidRPr="00546964" w:rsidRDefault="00546964"/>
    <w:tbl>
      <w:tblPr>
        <w:tblStyle w:val="TableGrid"/>
        <w:tblW w:w="9355" w:type="dxa"/>
        <w:tblLook w:val="04A0" w:firstRow="1" w:lastRow="0" w:firstColumn="1" w:lastColumn="0" w:noHBand="0" w:noVBand="1"/>
      </w:tblPr>
      <w:tblGrid>
        <w:gridCol w:w="3504"/>
        <w:gridCol w:w="3139"/>
        <w:gridCol w:w="2712"/>
      </w:tblGrid>
      <w:tr w:rsidR="00546964" w14:paraId="27A57ECC" w14:textId="600AE42C" w:rsidTr="00546964">
        <w:tc>
          <w:tcPr>
            <w:tcW w:w="3505" w:type="dxa"/>
          </w:tcPr>
          <w:p w14:paraId="13CB07B3" w14:textId="77777777" w:rsidR="00546964" w:rsidRDefault="00546964" w:rsidP="0054696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11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ove tha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D11F3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860" w:dyaOrig="740" w14:anchorId="12FE1268">
                <v:shape id="_x0000_i1029" type="#_x0000_t75" style="width:93.2pt;height:37.1pt" o:ole="">
                  <v:imagedata r:id="rId12" o:title=""/>
                </v:shape>
                <o:OLEObject Type="Embed" ProgID="Equation.DSMT4" ShapeID="_x0000_i1029" DrawAspect="Content" ObjectID="_1647251153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6EF327FB" w14:textId="77777777" w:rsidR="00546964" w:rsidRPr="00546964" w:rsidRDefault="00546964" w:rsidP="0054696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4696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oof:</w:t>
            </w:r>
          </w:p>
          <w:p w14:paraId="0151ACBE" w14:textId="77777777" w:rsidR="00546964" w:rsidRDefault="00546964" w:rsidP="0054696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0E61">
              <w:rPr>
                <w:rFonts w:ascii="Times New Roman" w:hAnsi="Times New Roman" w:cs="Times New Roman"/>
                <w:position w:val="-70"/>
                <w:sz w:val="24"/>
                <w:szCs w:val="24"/>
              </w:rPr>
              <w:object w:dxaOrig="3180" w:dyaOrig="1520" w14:anchorId="3814DF65">
                <v:shape id="_x0000_i1030" type="#_x0000_t75" style="width:159pt;height:76pt" o:ole="">
                  <v:imagedata r:id="rId14" o:title=""/>
                </v:shape>
                <o:OLEObject Type="Embed" ProgID="Equation.DSMT4" ShapeID="_x0000_i1030" DrawAspect="Content" ObjectID="_1647251154" r:id="rId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355C9F82" w14:textId="77777777" w:rsidR="00546964" w:rsidRDefault="00546964" w:rsidP="0054696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=0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then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=0</m:t>
              </m:r>
            </m:oMath>
          </w:p>
          <w:p w14:paraId="794EEBB0" w14:textId="2A79C1FF" w:rsidR="00546964" w:rsidRDefault="0054696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And when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=1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then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3136" w:type="dxa"/>
          </w:tcPr>
          <w:p w14:paraId="63B4BC37" w14:textId="3571ED43" w:rsidR="00546964" w:rsidRDefault="0054696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46964">
              <w:rPr>
                <w:rFonts w:ascii="Times New Roman" w:eastAsiaTheme="minorEastAsia" w:hAnsi="Times New Roman" w:cs="Times New Roman"/>
                <w:position w:val="-40"/>
                <w:sz w:val="24"/>
                <w:szCs w:val="24"/>
              </w:rPr>
              <w:object w:dxaOrig="2920" w:dyaOrig="5260" w14:anchorId="45955E59">
                <v:shape id="_x0000_i1031" type="#_x0000_t75" style="width:146.2pt;height:262.8pt" o:ole="">
                  <v:imagedata r:id="rId16" o:title=""/>
                </v:shape>
                <o:OLEObject Type="Embed" ProgID="Equation.DSMT4" ShapeID="_x0000_i1031" DrawAspect="Content" ObjectID="_1647251155" r:id="rId17"/>
              </w:object>
            </w:r>
          </w:p>
        </w:tc>
        <w:tc>
          <w:tcPr>
            <w:tcW w:w="2714" w:type="dxa"/>
          </w:tcPr>
          <w:p w14:paraId="1CE045D3" w14:textId="4A3B089E" w:rsidR="00546964" w:rsidRDefault="00546964" w:rsidP="0054696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46964">
              <w:rPr>
                <w:position w:val="-232"/>
              </w:rPr>
              <w:object w:dxaOrig="2020" w:dyaOrig="4760" w14:anchorId="612F3761">
                <v:shape id="_x0000_i1032" type="#_x0000_t75" style="width:101.15pt;height:238.1pt" o:ole="">
                  <v:imagedata r:id="rId18" o:title=""/>
                </v:shape>
                <o:OLEObject Type="Embed" ProgID="Equation.DSMT4" ShapeID="_x0000_i1032" DrawAspect="Content" ObjectID="_1647251156" r:id="rId19"/>
              </w:object>
            </w:r>
          </w:p>
        </w:tc>
      </w:tr>
    </w:tbl>
    <w:p w14:paraId="521EE509" w14:textId="46CF6167" w:rsidR="00350E61" w:rsidRDefault="001C55A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CD8964B" wp14:editId="4F3C6976">
            <wp:extent cx="5416277" cy="377634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G_20200401_125431.jp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9849" cy="377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FAB289" w14:textId="53497190" w:rsidR="00350E61" w:rsidRDefault="001C55A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396827F" wp14:editId="2A7C8A06">
            <wp:extent cx="5402253" cy="3624011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G_20200401_125359.jp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4277" cy="3632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F637D" w14:textId="3D284C23" w:rsidR="000D11F3" w:rsidRPr="00DD137F" w:rsidRDefault="001C55A3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DFDA259" wp14:editId="68CA9119">
            <wp:extent cx="5943600" cy="44577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Example.jp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5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 w:rsidR="000D11F3" w:rsidRPr="00DD13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jC0NDIwtzAysjCxMDNR0lEKTi0uzszPAykwrAUAwUQ/qiwAAAA="/>
  </w:docVars>
  <w:rsids>
    <w:rsidRoot w:val="008001E9"/>
    <w:rsid w:val="000D11F3"/>
    <w:rsid w:val="001C55A3"/>
    <w:rsid w:val="00350E61"/>
    <w:rsid w:val="00365231"/>
    <w:rsid w:val="004314A0"/>
    <w:rsid w:val="004B0860"/>
    <w:rsid w:val="00514793"/>
    <w:rsid w:val="00546964"/>
    <w:rsid w:val="007229D4"/>
    <w:rsid w:val="008001E9"/>
    <w:rsid w:val="00A50F26"/>
    <w:rsid w:val="00CA0F48"/>
    <w:rsid w:val="00D25AD6"/>
    <w:rsid w:val="00DD13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8AA955"/>
  <w15:chartTrackingRefBased/>
  <w15:docId w15:val="{A16755F8-AED8-47EA-BF68-E1B2808D93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D137F"/>
    <w:rPr>
      <w:color w:val="808080"/>
    </w:rPr>
  </w:style>
  <w:style w:type="table" w:styleId="TableGrid">
    <w:name w:val="Table Grid"/>
    <w:basedOn w:val="TableNormal"/>
    <w:uiPriority w:val="39"/>
    <w:rsid w:val="005469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image" Target="media/image10.jpe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jpe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3</Pages>
  <Words>48</Words>
  <Characters>27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d. Shahadat Hossain</dc:creator>
  <cp:keywords/>
  <dc:description/>
  <cp:lastModifiedBy>Md. Shahadat Hossain</cp:lastModifiedBy>
  <cp:revision>3</cp:revision>
  <dcterms:created xsi:type="dcterms:W3CDTF">2020-04-01T05:20:00Z</dcterms:created>
  <dcterms:modified xsi:type="dcterms:W3CDTF">2020-04-01T0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